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s/slide6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7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2" r:id="rId6"/>
    <p:sldId id="260" r:id="rId7"/>
    <p:sldId id="261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3" d="100"/>
          <a:sy n="73" d="100"/>
        </p:scale>
        <p:origin x="-129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ustomXml" Target="../customXml/item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customXml" Target="../customXml/item3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Relationship Id="rId14" Type="http://schemas.openxmlformats.org/officeDocument/2006/relationships/customXml" Target="../customXml/item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C7EFA-E2C6-4DD7-954A-9549C13427DD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EF6055-B020-4FAB-B7C7-96F5EE322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3602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C7EFA-E2C6-4DD7-954A-9549C13427DD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EF6055-B020-4FAB-B7C7-96F5EE322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856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C7EFA-E2C6-4DD7-954A-9549C13427DD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EF6055-B020-4FAB-B7C7-96F5EE322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996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C7EFA-E2C6-4DD7-954A-9549C13427DD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EF6055-B020-4FAB-B7C7-96F5EE322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35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C7EFA-E2C6-4DD7-954A-9549C13427DD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EF6055-B020-4FAB-B7C7-96F5EE322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19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C7EFA-E2C6-4DD7-954A-9549C13427DD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EF6055-B020-4FAB-B7C7-96F5EE322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3099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C7EFA-E2C6-4DD7-954A-9549C13427DD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EF6055-B020-4FAB-B7C7-96F5EE322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8690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C7EFA-E2C6-4DD7-954A-9549C13427DD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EF6055-B020-4FAB-B7C7-96F5EE322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6366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C7EFA-E2C6-4DD7-954A-9549C13427DD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EF6055-B020-4FAB-B7C7-96F5EE322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6126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C7EFA-E2C6-4DD7-954A-9549C13427DD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EF6055-B020-4FAB-B7C7-96F5EE322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5610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C7EFA-E2C6-4DD7-954A-9549C13427DD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EF6055-B020-4FAB-B7C7-96F5EE322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424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3C7EFA-E2C6-4DD7-954A-9549C13427DD}" type="datetimeFigureOut">
              <a:rPr lang="en-US" smtClean="0"/>
              <a:t>1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EF6055-B020-4FAB-B7C7-96F5EE3221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761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11" Type="http://schemas.openxmlformats.org/officeDocument/2006/relationships/image" Target="../media/image7.wmf"/><Relationship Id="rId5" Type="http://schemas.openxmlformats.org/officeDocument/2006/relationships/image" Target="../media/image11.png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0.png"/><Relationship Id="rId9" Type="http://schemas.openxmlformats.org/officeDocument/2006/relationships/image" Target="../media/image6.wmf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30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6.jp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19075"/>
            <a:ext cx="7322249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234" y="3822123"/>
            <a:ext cx="1392379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4269947"/>
            <a:ext cx="7312724" cy="2283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549377"/>
              </p:ext>
            </p:extLst>
          </p:nvPr>
        </p:nvGraphicFramePr>
        <p:xfrm>
          <a:off x="838200" y="3587173"/>
          <a:ext cx="2235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6" imgW="2234880" imgH="469800" progId="Equation.DSMT4">
                  <p:embed/>
                </p:oleObj>
              </mc:Choice>
              <mc:Fallback>
                <p:oleObj name="Equation" r:id="rId6" imgW="2234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3587173"/>
                        <a:ext cx="2235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337256"/>
              </p:ext>
            </p:extLst>
          </p:nvPr>
        </p:nvGraphicFramePr>
        <p:xfrm>
          <a:off x="2683223" y="1981200"/>
          <a:ext cx="4503275" cy="83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8" imgW="3479760" imgH="647640" progId="Equation.DSMT4">
                  <p:embed/>
                </p:oleObj>
              </mc:Choice>
              <mc:Fallback>
                <p:oleObj name="Equation" r:id="rId8" imgW="34797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3223" y="1981200"/>
                        <a:ext cx="4503275" cy="838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1328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0999"/>
            <a:ext cx="2286000" cy="250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5799"/>
            <a:ext cx="7543800" cy="1222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133599"/>
            <a:ext cx="2895600" cy="535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9314" y="2209800"/>
            <a:ext cx="234086" cy="292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217208"/>
            <a:ext cx="7467600" cy="507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727737"/>
              </p:ext>
            </p:extLst>
          </p:nvPr>
        </p:nvGraphicFramePr>
        <p:xfrm>
          <a:off x="1143000" y="2768092"/>
          <a:ext cx="2711410" cy="96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8" imgW="1854000" imgH="660240" progId="Equation.DSMT4">
                  <p:embed/>
                </p:oleObj>
              </mc:Choice>
              <mc:Fallback>
                <p:oleObj name="Equation" r:id="rId8" imgW="18540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3000" y="2768092"/>
                        <a:ext cx="2711410" cy="965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0000" y="32004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549955"/>
              </p:ext>
            </p:extLst>
          </p:nvPr>
        </p:nvGraphicFramePr>
        <p:xfrm>
          <a:off x="4677064" y="3134293"/>
          <a:ext cx="1952336" cy="523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0" imgW="1231560" imgH="330120" progId="Equation.DSMT4">
                  <p:embed/>
                </p:oleObj>
              </mc:Choice>
              <mc:Fallback>
                <p:oleObj name="Equation" r:id="rId10" imgW="1231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7064" y="3134293"/>
                        <a:ext cx="1952336" cy="523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0" y="3810000"/>
            <a:ext cx="457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l-G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an integer number say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t can shown that 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188" y="4724400"/>
            <a:ext cx="5891212" cy="570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5334000"/>
            <a:ext cx="7429500" cy="998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431021"/>
              </p:ext>
            </p:extLst>
          </p:nvPr>
        </p:nvGraphicFramePr>
        <p:xfrm>
          <a:off x="5257800" y="3657600"/>
          <a:ext cx="27781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4" imgW="1752480" imgH="330120" progId="Equation.DSMT4">
                  <p:embed/>
                </p:oleObj>
              </mc:Choice>
              <mc:Fallback>
                <p:oleObj name="Equation" r:id="rId14" imgW="175248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657600"/>
                        <a:ext cx="27781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287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486150"/>
            <a:ext cx="7586280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813" y="55587"/>
            <a:ext cx="4929187" cy="34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8400"/>
            <a:ext cx="169718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2052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34056"/>
            <a:ext cx="3429000" cy="275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49667"/>
            <a:ext cx="7543800" cy="1002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798413"/>
            <a:ext cx="1300162" cy="56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33650"/>
            <a:ext cx="7383490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33701"/>
              </p:ext>
            </p:extLst>
          </p:nvPr>
        </p:nvGraphicFramePr>
        <p:xfrm>
          <a:off x="5791199" y="1772286"/>
          <a:ext cx="1172535" cy="43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850680" imgH="317160" progId="Equation.DSMT4">
                  <p:embed/>
                </p:oleObj>
              </mc:Choice>
              <mc:Fallback>
                <p:oleObj name="Equation" r:id="rId7" imgW="8506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1199" y="1772286"/>
                        <a:ext cx="1172535" cy="43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457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517323"/>
            <a:ext cx="7483791" cy="1511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50" y="323850"/>
            <a:ext cx="270510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228850"/>
            <a:ext cx="174625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437" y="4990717"/>
            <a:ext cx="7449354" cy="1257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08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1000"/>
            <a:ext cx="7391400" cy="2249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667000"/>
            <a:ext cx="6324600" cy="1117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200400"/>
            <a:ext cx="13716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5800" y="3897868"/>
            <a:ext cx="7391400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Carwash Example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" y="4267200"/>
            <a:ext cx="7315200" cy="2144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ts val="2000"/>
              </a:lnSpc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carwash consists of two sections: outside washing and inside cleaning. The average service time at each of these parts is 20 minutes. What is the average and variance of waiting time for a car which start to get its service? What is the probability that the waiting time for this car be between 30 and 45 minutes?  </a:t>
            </a:r>
          </a:p>
          <a:p>
            <a:pPr algn="just">
              <a:lnSpc>
                <a:spcPts val="2000"/>
              </a:lnSpc>
            </a:pPr>
            <a:endParaRPr lang="en-US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2000"/>
              </a:lnSpc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knew that when each part of total service point governs by exponential with mean 20 minutes or            hours (parameter </a:t>
            </a:r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3),  the total service time will govern by an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lang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istribution with parameters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=2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µ=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. Then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675841"/>
              </p:ext>
            </p:extLst>
          </p:nvPr>
        </p:nvGraphicFramePr>
        <p:xfrm>
          <a:off x="2057400" y="5791200"/>
          <a:ext cx="4984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6" imgW="355320" imgH="228600" progId="Equation.DSMT4">
                  <p:embed/>
                </p:oleObj>
              </mc:Choice>
              <mc:Fallback>
                <p:oleObj name="Equation" r:id="rId6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7400" y="5791200"/>
                        <a:ext cx="498475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737782"/>
              </p:ext>
            </p:extLst>
          </p:nvPr>
        </p:nvGraphicFramePr>
        <p:xfrm>
          <a:off x="4419600" y="3225673"/>
          <a:ext cx="1797370" cy="35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8" imgW="2412720" imgH="482400" progId="Equation.DSMT4">
                  <p:embed/>
                </p:oleObj>
              </mc:Choice>
              <mc:Fallback>
                <p:oleObj name="Equation" r:id="rId8" imgW="2412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9600" y="3225673"/>
                        <a:ext cx="1797370" cy="359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434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447800" y="1447800"/>
            <a:ext cx="510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4450" y="606917"/>
            <a:ext cx="2038350" cy="114836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505200" y="1078468"/>
            <a:ext cx="1219200" cy="369332"/>
          </a:xfrm>
          <a:prstGeom prst="rect">
            <a:avLst/>
          </a:prstGeom>
          <a:solidFill>
            <a:srgbClr val="00B0F0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Outsid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181600" y="1078468"/>
            <a:ext cx="1219200" cy="369332"/>
          </a:xfrm>
          <a:prstGeom prst="rect">
            <a:avLst/>
          </a:prstGeom>
          <a:solidFill>
            <a:srgbClr val="00B0F0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nside</a:t>
            </a:r>
            <a:endParaRPr lang="en-US" dirty="0"/>
          </a:p>
        </p:txBody>
      </p:sp>
      <p:sp>
        <p:nvSpPr>
          <p:cNvPr id="9" name="Right Brace 8"/>
          <p:cNvSpPr/>
          <p:nvPr/>
        </p:nvSpPr>
        <p:spPr>
          <a:xfrm rot="16200000">
            <a:off x="4648200" y="-152400"/>
            <a:ext cx="457200" cy="1828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505200" y="1550313"/>
            <a:ext cx="1295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Exponential With parameter </a:t>
            </a:r>
            <a:r>
              <a:rPr lang="el-GR" sz="1100" dirty="0" smtClean="0"/>
              <a:t>λ</a:t>
            </a:r>
            <a:r>
              <a:rPr lang="en-US" sz="1100" dirty="0" smtClean="0"/>
              <a:t>=3</a:t>
            </a:r>
            <a:endParaRPr lang="en-US" sz="1100" dirty="0"/>
          </a:p>
        </p:txBody>
      </p:sp>
      <p:sp>
        <p:nvSpPr>
          <p:cNvPr id="11" name="TextBox 10"/>
          <p:cNvSpPr txBox="1"/>
          <p:nvPr/>
        </p:nvSpPr>
        <p:spPr>
          <a:xfrm>
            <a:off x="5181600" y="1550313"/>
            <a:ext cx="1295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Exponential With parameter </a:t>
            </a:r>
            <a:r>
              <a:rPr lang="el-GR" sz="1100" dirty="0" smtClean="0"/>
              <a:t>λ</a:t>
            </a:r>
            <a:r>
              <a:rPr lang="en-US" sz="1100" dirty="0" smtClean="0"/>
              <a:t>=3</a:t>
            </a:r>
            <a:endParaRPr lang="en-US" sz="1100" dirty="0"/>
          </a:p>
        </p:txBody>
      </p:sp>
      <p:sp>
        <p:nvSpPr>
          <p:cNvPr id="12" name="TextBox 11"/>
          <p:cNvSpPr txBox="1"/>
          <p:nvPr/>
        </p:nvSpPr>
        <p:spPr>
          <a:xfrm>
            <a:off x="3657600" y="347990"/>
            <a:ext cx="2438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err="1" smtClean="0"/>
              <a:t>Erlang</a:t>
            </a:r>
            <a:r>
              <a:rPr lang="en-US" sz="1100" dirty="0" smtClean="0"/>
              <a:t> With parameters k=2 and </a:t>
            </a:r>
            <a:r>
              <a:rPr lang="el-GR" sz="1100" dirty="0" smtClean="0"/>
              <a:t>λ</a:t>
            </a:r>
            <a:r>
              <a:rPr lang="en-US" sz="1100" dirty="0" smtClean="0"/>
              <a:t>=3</a:t>
            </a:r>
            <a:endParaRPr lang="en-US" sz="11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987320"/>
              </p:ext>
            </p:extLst>
          </p:nvPr>
        </p:nvGraphicFramePr>
        <p:xfrm>
          <a:off x="914400" y="2133600"/>
          <a:ext cx="6804025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4" imgW="4584600" imgH="1269720" progId="Equation.DSMT4">
                  <p:embed/>
                </p:oleObj>
              </mc:Choice>
              <mc:Fallback>
                <p:oleObj name="Equation" r:id="rId4" imgW="45846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133600"/>
                        <a:ext cx="6804025" cy="188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09600" y="4038600"/>
            <a:ext cx="7315200" cy="3327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ts val="2000"/>
              </a:lnSpc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gration by part can help us to solve the above integration. Then lets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sume that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265064"/>
              </p:ext>
            </p:extLst>
          </p:nvPr>
        </p:nvGraphicFramePr>
        <p:xfrm>
          <a:off x="533401" y="4495800"/>
          <a:ext cx="7696200" cy="154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6" imgW="4203360" imgH="914400" progId="Equation.DSMT4">
                  <p:embed/>
                </p:oleObj>
              </mc:Choice>
              <mc:Fallback>
                <p:oleObj name="Equation" r:id="rId6" imgW="4203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1" y="4495800"/>
                        <a:ext cx="7696200" cy="1541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609290"/>
              </p:ext>
            </p:extLst>
          </p:nvPr>
        </p:nvGraphicFramePr>
        <p:xfrm>
          <a:off x="6553200" y="4495800"/>
          <a:ext cx="1853437" cy="4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8" imgW="1206360" imgH="279360" progId="Equation.DSMT4">
                  <p:embed/>
                </p:oleObj>
              </mc:Choice>
              <mc:Fallback>
                <p:oleObj name="Equation" r:id="rId8" imgW="1206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53200" y="4495800"/>
                        <a:ext cx="1853437" cy="429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443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D1038A13-1773-43D3-887F-1253775EA796}"/>
</file>

<file path=customXml/itemProps2.xml><?xml version="1.0" encoding="utf-8"?>
<ds:datastoreItem xmlns:ds="http://schemas.openxmlformats.org/officeDocument/2006/customXml" ds:itemID="{0D237EBB-9F09-40A6-832C-68F860C44A0B}"/>
</file>

<file path=customXml/itemProps3.xml><?xml version="1.0" encoding="utf-8"?>
<ds:datastoreItem xmlns:ds="http://schemas.openxmlformats.org/officeDocument/2006/customXml" ds:itemID="{3AD03EB6-3772-4819-A77C-E7FAB6AEC577}"/>
</file>

<file path=docProps/app.xml><?xml version="1.0" encoding="utf-8"?>
<Properties xmlns="http://schemas.openxmlformats.org/officeDocument/2006/extended-properties" xmlns:vt="http://schemas.openxmlformats.org/officeDocument/2006/docPropsVTypes">
  <TotalTime>1522</TotalTime>
  <Words>156</Words>
  <Application>Microsoft Office PowerPoint</Application>
  <PresentationFormat>On-screen Show (4:3)</PresentationFormat>
  <Paragraphs>12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7</dc:creator>
  <cp:lastModifiedBy>win7</cp:lastModifiedBy>
  <cp:revision>31</cp:revision>
  <dcterms:created xsi:type="dcterms:W3CDTF">2020-04-16T12:12:22Z</dcterms:created>
  <dcterms:modified xsi:type="dcterms:W3CDTF">2020-12-23T08:41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